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0" r:id="rId5"/>
    <p:sldId id="261" r:id="rId6"/>
    <p:sldId id="262" r:id="rId7"/>
    <p:sldId id="263" r:id="rId8"/>
    <p:sldId id="259" r:id="rId9"/>
    <p:sldId id="264" r:id="rId10"/>
    <p:sldId id="267" r:id="rId11"/>
    <p:sldId id="265" r:id="rId12"/>
    <p:sldId id="268" r:id="rId13"/>
    <p:sldId id="283" r:id="rId14"/>
    <p:sldId id="289" r:id="rId15"/>
    <p:sldId id="269" r:id="rId16"/>
    <p:sldId id="272" r:id="rId17"/>
    <p:sldId id="284" r:id="rId18"/>
    <p:sldId id="285" r:id="rId19"/>
    <p:sldId id="286" r:id="rId20"/>
    <p:sldId id="287" r:id="rId21"/>
    <p:sldId id="276" r:id="rId22"/>
    <p:sldId id="273" r:id="rId23"/>
    <p:sldId id="271" r:id="rId24"/>
    <p:sldId id="274" r:id="rId25"/>
    <p:sldId id="277" r:id="rId26"/>
    <p:sldId id="279" r:id="rId27"/>
    <p:sldId id="280" r:id="rId28"/>
    <p:sldId id="282" r:id="rId29"/>
    <p:sldId id="281" r:id="rId30"/>
    <p:sldId id="288" r:id="rId31"/>
    <p:sldId id="270" r:id="rId32"/>
    <p:sldId id="275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FF99"/>
    <a:srgbClr val="00FFCC"/>
    <a:srgbClr val="CC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7652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3958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6799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09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229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8611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157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5635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0445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75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760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4EB998-335E-49D6-A2BE-D46D16220F88}" type="datetimeFigureOut">
              <a:rPr lang="en-US" smtClean="0"/>
              <a:pPr/>
              <a:t>2/1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7C43A1-CFB2-4885-A228-120E0C153E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727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15.png"/><Relationship Id="rId10" Type="http://schemas.openxmlformats.org/officeDocument/2006/relationships/image" Target="../media/image17.wmf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4.bin"/><Relationship Id="rId3" Type="http://schemas.openxmlformats.org/officeDocument/2006/relationships/image" Target="../media/image38.png"/><Relationship Id="rId7" Type="http://schemas.openxmlformats.org/officeDocument/2006/relationships/image" Target="../media/image27.png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25.png"/><Relationship Id="rId10" Type="http://schemas.openxmlformats.org/officeDocument/2006/relationships/image" Target="../media/image45.png"/><Relationship Id="rId4" Type="http://schemas.openxmlformats.org/officeDocument/2006/relationships/image" Target="../media/image39.png"/><Relationship Id="rId9" Type="http://schemas.openxmlformats.org/officeDocument/2006/relationships/image" Target="../media/image44.png"/><Relationship Id="rId1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4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63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9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0" Type="http://schemas.openxmlformats.org/officeDocument/2006/relationships/image" Target="../media/image105.png"/><Relationship Id="rId4" Type="http://schemas.openxmlformats.org/officeDocument/2006/relationships/image" Target="../media/image99.png"/><Relationship Id="rId9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13" Type="http://schemas.openxmlformats.org/officeDocument/2006/relationships/image" Target="../media/image120.png"/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12" Type="http://schemas.openxmlformats.org/officeDocument/2006/relationships/image" Target="../media/image6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png"/><Relationship Id="rId11" Type="http://schemas.openxmlformats.org/officeDocument/2006/relationships/image" Target="../media/image118.png"/><Relationship Id="rId5" Type="http://schemas.openxmlformats.org/officeDocument/2006/relationships/image" Target="../media/image67.jpeg"/><Relationship Id="rId15" Type="http://schemas.openxmlformats.org/officeDocument/2006/relationships/image" Target="../media/image66.wmf"/><Relationship Id="rId10" Type="http://schemas.openxmlformats.org/officeDocument/2006/relationships/image" Target="../media/image117.png"/><Relationship Id="rId4" Type="http://schemas.openxmlformats.org/officeDocument/2006/relationships/image" Target="../media/image111.png"/><Relationship Id="rId9" Type="http://schemas.openxmlformats.org/officeDocument/2006/relationships/image" Target="../media/image116.png"/><Relationship Id="rId1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5.png"/><Relationship Id="rId5" Type="http://schemas.openxmlformats.org/officeDocument/2006/relationships/image" Target="../media/image6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1.png"/><Relationship Id="rId4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13" Type="http://schemas.openxmlformats.org/officeDocument/2006/relationships/image" Target="../media/image144.png"/><Relationship Id="rId3" Type="http://schemas.openxmlformats.org/officeDocument/2006/relationships/image" Target="../media/image72.wmf"/><Relationship Id="rId7" Type="http://schemas.openxmlformats.org/officeDocument/2006/relationships/image" Target="../media/image73.jpeg"/><Relationship Id="rId12" Type="http://schemas.openxmlformats.org/officeDocument/2006/relationships/image" Target="../media/image143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gif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8.png"/><Relationship Id="rId4" Type="http://schemas.openxmlformats.org/officeDocument/2006/relationships/image" Target="../media/image14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75.wmf"/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76.wmf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10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image" Target="../media/image12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11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26"/>
          <a:stretch/>
        </p:blipFill>
        <p:spPr>
          <a:xfrm>
            <a:off x="0" y="0"/>
            <a:ext cx="9144000" cy="7040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" y="23037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2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46958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Series 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573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381000"/>
                <a:ext cx="7315200" cy="15696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2400" dirty="0">
                    <a:solidFill>
                      <a:prstClr val="black"/>
                    </a:solidFill>
                  </a:rPr>
                  <a:t>If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the partial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𝐿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real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number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as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∞,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ea typeface="Cambria Math"/>
                </a:endParaRP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we </a:t>
                </a:r>
                <a:r>
                  <a:rPr lang="en-US" sz="2400" dirty="0">
                    <a:solidFill>
                      <a:prstClr val="black"/>
                    </a:solidFill>
                  </a:rPr>
                  <a:t>say the series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onverges</a:t>
                </a:r>
                <a:r>
                  <a:rPr lang="en-US" sz="2400" dirty="0">
                    <a:solidFill>
                      <a:prstClr val="black"/>
                    </a:solidFill>
                  </a:rPr>
                  <a:t> to L or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that </a:t>
                </a: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sum of the series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(denoted “S”) is </a:t>
                </a:r>
                <a:r>
                  <a:rPr lang="en-US" sz="2400" dirty="0">
                    <a:solidFill>
                      <a:prstClr val="black"/>
                    </a:solidFill>
                  </a:rPr>
                  <a:t>L.  </a:t>
                </a:r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Otherwise </a:t>
                </a:r>
                <a:r>
                  <a:rPr lang="en-US" sz="2400" dirty="0">
                    <a:solidFill>
                      <a:prstClr val="black"/>
                    </a:solidFill>
                  </a:rPr>
                  <a:t>the series is called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divergent</a:t>
                </a:r>
                <a:r>
                  <a:rPr lang="en-US" sz="24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81000"/>
                <a:ext cx="73152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798" y="2133600"/>
            <a:ext cx="4481322" cy="448132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 rot="21031542">
            <a:off x="2562206" y="2685044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tudent’s are serious about series!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 rot="274484">
            <a:off x="4445824" y="3423464"/>
            <a:ext cx="12595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iverg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</a:t>
            </a:r>
            <a:r>
              <a:rPr lang="en-US" sz="2000" b="1" dirty="0" smtClean="0">
                <a:solidFill>
                  <a:srgbClr val="C00000"/>
                </a:solidFill>
              </a:rPr>
              <a:t>NO!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20999154">
            <a:off x="5412277" y="3408792"/>
            <a:ext cx="12001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C00000"/>
                </a:solidFill>
              </a:rPr>
              <a:t>Converge</a:t>
            </a:r>
          </a:p>
          <a:p>
            <a:pPr algn="ctr"/>
            <a:r>
              <a:rPr lang="en-US" sz="1600" b="1" dirty="0" smtClean="0">
                <a:solidFill>
                  <a:srgbClr val="C00000"/>
                </a:solidFill>
              </a:rPr>
              <a:t>NOW!</a:t>
            </a:r>
            <a:endParaRPr lang="en-US" sz="1600" b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rot="20082166">
                <a:off x="1840495" y="3316659"/>
                <a:ext cx="1046890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0082166">
                <a:off x="1840495" y="3316659"/>
                <a:ext cx="1046890" cy="9866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198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04800"/>
            <a:ext cx="8382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pecial Series include: Geometric, Telescoping &amp; Harmonic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" y="914400"/>
                <a:ext cx="8915400" cy="461665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Geometric Series are of the form: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, </m:t>
                        </m:r>
                      </m:e>
                    </m:nary>
                  </m:oMath>
                </a14:m>
                <a:r>
                  <a:rPr lang="en-US" sz="2400" dirty="0" smtClean="0"/>
                  <a:t>where r is any real number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914400"/>
                <a:ext cx="8915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30263" b="-19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38200" y="2819400"/>
                <a:ext cx="7315200" cy="83099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Telescoping Series can be written as: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en-US" sz="2400" dirty="0" smtClean="0"/>
              </a:p>
              <a:p>
                <a:pPr algn="ctr"/>
                <a:r>
                  <a:rPr lang="en-US" sz="2400" dirty="0" smtClean="0"/>
                  <a:t>such that middle terms cancel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19400"/>
                <a:ext cx="7315200" cy="830997"/>
              </a:xfrm>
              <a:prstGeom prst="rect">
                <a:avLst/>
              </a:prstGeom>
              <a:blipFill rotWithShape="1">
                <a:blip r:embed="rId4"/>
                <a:stretch>
                  <a:fillRect t="-72794" b="-63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50686" y="1461123"/>
            <a:ext cx="3983313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Example:</a:t>
            </a:r>
          </a:p>
          <a:p>
            <a:r>
              <a:rPr lang="en-US" sz="2400" dirty="0" smtClean="0"/>
              <a:t>  </a:t>
            </a:r>
            <a:endParaRPr 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00200"/>
            <a:ext cx="817563" cy="963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943600" y="1600200"/>
                <a:ext cx="2025490" cy="922176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here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1600200"/>
                <a:ext cx="2025490" cy="9221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5029200" y="2057400"/>
            <a:ext cx="914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04800" y="3810000"/>
            <a:ext cx="861060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/>
            <a:endParaRPr lang="en-US" sz="2400" dirty="0">
              <a:solidFill>
                <a:prstClr val="black"/>
              </a:solidFill>
            </a:endParaRP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Example:</a:t>
            </a:r>
          </a:p>
          <a:p>
            <a:pPr lvl="0"/>
            <a:r>
              <a:rPr lang="en-US" sz="2400" dirty="0">
                <a:solidFill>
                  <a:prstClr val="black"/>
                </a:solidFill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55955" y="3886200"/>
                <a:ext cx="7304820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+1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+…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955" y="3886200"/>
                <a:ext cx="7304820" cy="10993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 descr="C:\Documents and Settings\Susan\Local Settings\Temporary Internet Files\Content.IE5\LM32BCHG\MC900335740[1].wmf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 flipV="1">
            <a:off x="125361" y="2522375"/>
            <a:ext cx="1225326" cy="878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181662" y="5265174"/>
            <a:ext cx="4191000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The Harmonic Series is: 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208365" y="5364624"/>
                <a:ext cx="894476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8365" y="5364624"/>
                <a:ext cx="894476" cy="98668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4" name="Picture 4" descr="C:\Documents and Settings\Susan\Local Settings\Temporary Internet Files\Content.IE5\JZ18GPYT\MC900056324[1].wmf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156162"/>
            <a:ext cx="1814170" cy="14036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06681"/>
              </p:ext>
            </p:extLst>
          </p:nvPr>
        </p:nvGraphicFramePr>
        <p:xfrm>
          <a:off x="3429000" y="1530378"/>
          <a:ext cx="1466407" cy="106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647640" imgH="469800" progId="Equation.DSMT4">
                  <p:embed/>
                </p:oleObj>
              </mc:Choice>
              <mc:Fallback>
                <p:oleObj name="Equation" r:id="rId11" imgW="6476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530378"/>
                        <a:ext cx="1466407" cy="1061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7511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7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304800"/>
                <a:ext cx="8382000" cy="461665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Let’s construct a formula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for any Geometric Series.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38200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19343" y="1902767"/>
                <a:ext cx="528369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𝑟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…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43" y="1902767"/>
                <a:ext cx="5283691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324600" y="1885721"/>
            <a:ext cx="2819400" cy="40011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(multiply both sides by r)</a:t>
            </a:r>
            <a:endParaRPr lang="en-US" sz="2000" dirty="0"/>
          </a:p>
        </p:txBody>
      </p:sp>
      <p:cxnSp>
        <p:nvCxnSpPr>
          <p:cNvPr id="7" name="Straight Arrow Connector 6"/>
          <p:cNvCxnSpPr>
            <a:stCxn id="5" idx="1"/>
            <a:endCxn id="4" idx="3"/>
          </p:cNvCxnSpPr>
          <p:nvPr/>
        </p:nvCxnSpPr>
        <p:spPr>
          <a:xfrm flipH="1">
            <a:off x="6003034" y="2085776"/>
            <a:ext cx="321566" cy="4782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2"/>
          </p:cNvCxnSpPr>
          <p:nvPr/>
        </p:nvCxnSpPr>
        <p:spPr>
          <a:xfrm flipH="1">
            <a:off x="6975035" y="2285831"/>
            <a:ext cx="759265" cy="1954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3400" y="2445829"/>
            <a:ext cx="6290760" cy="461665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81000" y="2907494"/>
            <a:ext cx="6019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648450" y="2676661"/>
            <a:ext cx="211455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(now subtract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50811" y="2971800"/>
                <a:ext cx="29512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𝑟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811" y="2971800"/>
                <a:ext cx="2951256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207"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943600" y="3200400"/>
            <a:ext cx="2578510" cy="1200329"/>
          </a:xfrm>
          <a:prstGeom prst="rect">
            <a:avLst/>
          </a:prstGeom>
          <a:blipFill rotWithShape="1">
            <a:blip r:embed="rId7"/>
            <a:stretch>
              <a:fillRect l="-946" t="-4061" r="-5910"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cxnSp>
        <p:nvCxnSpPr>
          <p:cNvPr id="25" name="Straight Arrow Connector 24"/>
          <p:cNvCxnSpPr>
            <a:stCxn id="21" idx="1"/>
          </p:cNvCxnSpPr>
          <p:nvPr/>
        </p:nvCxnSpPr>
        <p:spPr>
          <a:xfrm flipH="1" flipV="1">
            <a:off x="5334000" y="3800564"/>
            <a:ext cx="609600" cy="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28601" y="4495800"/>
                <a:ext cx="8293510" cy="66652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If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−1&lt;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&lt;1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→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1−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𝑟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but 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sz="2400" i="1" smtClean="0"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1</m:t>
                    </m:r>
                  </m:oMath>
                </a14:m>
                <a:r>
                  <a:rPr lang="en-US" sz="2400" dirty="0" smtClean="0"/>
                  <a:t>, the series diverges.</a:t>
                </a:r>
                <a:endParaRPr lang="en-US" sz="2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1" y="4495800"/>
                <a:ext cx="8293510" cy="666529"/>
              </a:xfrm>
              <a:prstGeom prst="rect">
                <a:avLst/>
              </a:prstGeom>
              <a:blipFill rotWithShape="1">
                <a:blip r:embed="rId8"/>
                <a:stretch>
                  <a:fillRect b="-4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1823054" y="5343830"/>
            <a:ext cx="5104604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  Example: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304298" y="5329776"/>
                <a:ext cx="3186385" cy="11159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2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22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2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den>
                      </m:f>
                      <m:r>
                        <a:rPr lang="en-US" sz="2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3</m:t>
                          </m:r>
                        </m:num>
                        <m:den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f>
                            <m:fPr>
                              <m:ctrlP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2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2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den>
                      </m:f>
                      <m:r>
                        <a:rPr lang="en-US" sz="22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6</m:t>
                      </m:r>
                    </m:oMath>
                  </m:oMathPara>
                </a14:m>
                <a:endParaRPr lang="en-US" sz="22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4298" y="5329776"/>
                <a:ext cx="3186385" cy="111594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19343" y="803427"/>
                <a:ext cx="7437997" cy="109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latin typeface="Cambria Math"/>
                        </a:rPr>
                        <m:t>𝑎𝑟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𝑎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…+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𝑟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43" y="803427"/>
                <a:ext cx="7437997" cy="109966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170294"/>
              </p:ext>
            </p:extLst>
          </p:nvPr>
        </p:nvGraphicFramePr>
        <p:xfrm>
          <a:off x="104623" y="3704502"/>
          <a:ext cx="24923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11" imgW="1269720" imgH="279360" progId="Equation.DSMT4">
                  <p:embed/>
                </p:oleObj>
              </mc:Choice>
              <mc:Fallback>
                <p:oleObj name="Equation" r:id="rId11" imgW="1269720" imgH="2793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23" y="3704502"/>
                        <a:ext cx="24923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89338"/>
              </p:ext>
            </p:extLst>
          </p:nvPr>
        </p:nvGraphicFramePr>
        <p:xfrm>
          <a:off x="2900363" y="3543300"/>
          <a:ext cx="23431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13" imgW="1193760" imgH="444240" progId="Equation.DSMT4">
                  <p:embed/>
                </p:oleObj>
              </mc:Choice>
              <mc:Fallback>
                <p:oleObj name="Equation" r:id="rId13" imgW="1193760" imgH="4442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363" y="3543300"/>
                        <a:ext cx="2343150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8305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18" grpId="0" animBg="1"/>
      <p:bldP spid="19" grpId="0" animBg="1"/>
      <p:bldP spid="21" grpId="0" animBg="1"/>
      <p:bldP spid="26" grpId="0" animBg="1"/>
      <p:bldP spid="27" grpId="0" animBg="1"/>
      <p:bldP spid="29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953000" y="1371600"/>
            <a:ext cx="5334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49345"/>
              </p:ext>
            </p:extLst>
          </p:nvPr>
        </p:nvGraphicFramePr>
        <p:xfrm>
          <a:off x="762000" y="152400"/>
          <a:ext cx="6145213" cy="1550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3" imgW="2616120" imgH="660240" progId="Equation.DSMT4">
                  <p:embed/>
                </p:oleObj>
              </mc:Choice>
              <mc:Fallback>
                <p:oleObj name="Equation" r:id="rId3" imgW="261612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"/>
                        <a:ext cx="6145213" cy="15502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762000" y="1676400"/>
          <a:ext cx="5105400" cy="205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5" imgW="2336760" imgH="939600" progId="Equation.DSMT4">
                  <p:embed/>
                </p:oleObj>
              </mc:Choice>
              <mc:Fallback>
                <p:oleObj name="Equation" r:id="rId5" imgW="23367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400"/>
                        <a:ext cx="5105400" cy="205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800" y="2819400"/>
            <a:ext cx="457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/>
              <a:t>-</a:t>
            </a:r>
            <a:endParaRPr lang="en-US" sz="6000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33400" y="3810000"/>
            <a:ext cx="7315200" cy="76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85800" y="4163970"/>
          <a:ext cx="3276600" cy="1347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7" imgW="1295280" imgH="533160" progId="Equation.DSMT4">
                  <p:embed/>
                </p:oleObj>
              </mc:Choice>
              <mc:Fallback>
                <p:oleObj name="Equation" r:id="rId7" imgW="129528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63970"/>
                        <a:ext cx="3276600" cy="13477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762000" y="5638800"/>
          <a:ext cx="305047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9" imgW="1180800" imgH="419040" progId="Equation.DSMT4">
                  <p:embed/>
                </p:oleObj>
              </mc:Choice>
              <mc:Fallback>
                <p:oleObj name="Equation" r:id="rId9" imgW="11808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38800"/>
                        <a:ext cx="3050477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44808"/>
              </p:ext>
            </p:extLst>
          </p:nvPr>
        </p:nvGraphicFramePr>
        <p:xfrm>
          <a:off x="4451350" y="4038600"/>
          <a:ext cx="40370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1" imgW="1460160" imgH="203040" progId="Equation.DSMT4">
                  <p:embed/>
                </p:oleObj>
              </mc:Choice>
              <mc:Fallback>
                <p:oleObj name="Equation" r:id="rId11" imgW="146016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038600"/>
                        <a:ext cx="403701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334000" y="4572000"/>
          <a:ext cx="20002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13" imgW="723600" imgH="419040" progId="Equation.DSMT4">
                  <p:embed/>
                </p:oleObj>
              </mc:Choice>
              <mc:Fallback>
                <p:oleObj name="Equation" r:id="rId13" imgW="72360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72000"/>
                        <a:ext cx="2000250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4953000" y="5943600"/>
          <a:ext cx="34401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5" imgW="1244520" imgH="253800" progId="Equation.DSMT4">
                  <p:embed/>
                </p:oleObj>
              </mc:Choice>
              <mc:Fallback>
                <p:oleObj name="Equation" r:id="rId15" imgW="124452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3600"/>
                        <a:ext cx="3440113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284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2636"/>
              </p:ext>
            </p:extLst>
          </p:nvPr>
        </p:nvGraphicFramePr>
        <p:xfrm>
          <a:off x="1224148" y="762000"/>
          <a:ext cx="30511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1180800" imgH="444240" progId="Equation.DSMT4">
                  <p:embed/>
                </p:oleObj>
              </mc:Choice>
              <mc:Fallback>
                <p:oleObj name="Equation" r:id="rId3" imgW="1180800" imgH="444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148" y="762000"/>
                        <a:ext cx="30511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19200" y="228600"/>
            <a:ext cx="5867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So the general formula becomes: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87129"/>
              </p:ext>
            </p:extLst>
          </p:nvPr>
        </p:nvGraphicFramePr>
        <p:xfrm>
          <a:off x="838200" y="2286000"/>
          <a:ext cx="5846763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2" name="Equation" r:id="rId5" imgW="2489040" imgH="431640" progId="Equation.DSMT4">
                  <p:embed/>
                </p:oleObj>
              </mc:Choice>
              <mc:Fallback>
                <p:oleObj name="Equation" r:id="rId5" imgW="24890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5846763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110359"/>
              </p:ext>
            </p:extLst>
          </p:nvPr>
        </p:nvGraphicFramePr>
        <p:xfrm>
          <a:off x="990600" y="3352800"/>
          <a:ext cx="30511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7" imgW="1180800" imgH="444240" progId="Equation.DSMT4">
                  <p:embed/>
                </p:oleObj>
              </mc:Choice>
              <mc:Fallback>
                <p:oleObj name="Equation" r:id="rId7" imgW="11808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52800"/>
                        <a:ext cx="30511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544808"/>
              </p:ext>
            </p:extLst>
          </p:nvPr>
        </p:nvGraphicFramePr>
        <p:xfrm>
          <a:off x="4451350" y="4038600"/>
          <a:ext cx="403701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4" name="Equation" r:id="rId9" imgW="1460160" imgH="203040" progId="Equation.DSMT4">
                  <p:embed/>
                </p:oleObj>
              </mc:Choice>
              <mc:Fallback>
                <p:oleObj name="Equation" r:id="rId9" imgW="146016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4038600"/>
                        <a:ext cx="403701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53440"/>
              </p:ext>
            </p:extLst>
          </p:nvPr>
        </p:nvGraphicFramePr>
        <p:xfrm>
          <a:off x="5334000" y="4537075"/>
          <a:ext cx="2000250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5" name="Equation" r:id="rId11" imgW="723600" imgH="444240" progId="Equation.DSMT4">
                  <p:embed/>
                </p:oleObj>
              </mc:Choice>
              <mc:Fallback>
                <p:oleObj name="Equation" r:id="rId11" imgW="723600" imgH="444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537075"/>
                        <a:ext cx="2000250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5943600"/>
          <a:ext cx="34401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Equation" r:id="rId13" imgW="1244600" imgH="254000" progId="Equation.DSMT4">
                  <p:embed/>
                </p:oleObj>
              </mc:Choice>
              <mc:Fallback>
                <p:oleObj name="Equation" r:id="rId13" imgW="1244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43600"/>
                        <a:ext cx="34401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261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3657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:  Find the sum for the following geometric series: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733800" y="76200"/>
                <a:ext cx="1609095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𝑒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1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800" y="76200"/>
                <a:ext cx="1609095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95400" y="1600200"/>
                <a:ext cx="2590800" cy="461665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Check…i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𝑟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1 ?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600200"/>
                <a:ext cx="25908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882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114800" y="1600200"/>
            <a:ext cx="9906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Yes!</a:t>
            </a:r>
            <a:endParaRPr lang="en-US" sz="2400" dirty="0"/>
          </a:p>
        </p:txBody>
      </p:sp>
      <p:sp>
        <p:nvSpPr>
          <p:cNvPr id="7" name="Rectangle 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52397" y="2346960"/>
            <a:ext cx="5067605" cy="1011559"/>
          </a:xfrm>
          <a:prstGeom prst="rect">
            <a:avLst/>
          </a:prstGeom>
          <a:blipFill rotWithShape="1"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17565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:  </a:t>
            </a:r>
          </a:p>
          <a:p>
            <a:r>
              <a:rPr lang="en-US" sz="2400" dirty="0" smtClean="0"/>
              <a:t>Find the Sum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88380" y="14210"/>
                <a:ext cx="1778820" cy="10996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8380" y="14210"/>
                <a:ext cx="1778820" cy="109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44880" y="1338919"/>
                <a:ext cx="7233390" cy="1558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4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4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3</m:t>
                                          </m:r>
                                        </m:num>
                                        <m:den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4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prstClr val="black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sz="2400" b="0" i="1" smtClean="0">
                                              <a:solidFill>
                                                <a:prstClr val="black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lvl="0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880" y="1338919"/>
                <a:ext cx="7233390" cy="15583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62000" y="2929975"/>
            <a:ext cx="76200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r difference of terms can be split into two separate series as long as each individual series converges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14400" y="3886200"/>
                <a:ext cx="6163675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4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e>
                      </m:nary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3/4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−3/4</m:t>
                              </m:r>
                            </m:den>
                          </m:f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−1/2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886200"/>
                <a:ext cx="6163675" cy="10993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062835" y="4251204"/>
                <a:ext cx="184428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3−1=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835" y="4251204"/>
                <a:ext cx="1844287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752600" y="5334000"/>
            <a:ext cx="50292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f this series is 2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7520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685800"/>
            <a:ext cx="52578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HW # p. 573 # 1-10, 17-20, 37, 39, 41, 4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015806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0"/>
            <a:ext cx="48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The Telescoping Series</a:t>
            </a:r>
            <a:endParaRPr lang="en-US" sz="36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638800" y="0"/>
          <a:ext cx="2230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3" name="Equation" r:id="rId3" imgW="825480" imgH="253800" progId="Equation.DSMT4">
                  <p:embed/>
                </p:oleObj>
              </mc:Choice>
              <mc:Fallback>
                <p:oleObj name="Equation" r:id="rId3" imgW="825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0"/>
                        <a:ext cx="22304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671699"/>
              </p:ext>
            </p:extLst>
          </p:nvPr>
        </p:nvGraphicFramePr>
        <p:xfrm>
          <a:off x="381000" y="1143000"/>
          <a:ext cx="60880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2463480" imgH="228600" progId="Equation.DSMT4">
                  <p:embed/>
                </p:oleObj>
              </mc:Choice>
              <mc:Fallback>
                <p:oleObj name="Equation" r:id="rId5" imgW="2463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43000"/>
                        <a:ext cx="6088062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564048"/>
              </p:ext>
            </p:extLst>
          </p:nvPr>
        </p:nvGraphicFramePr>
        <p:xfrm>
          <a:off x="504825" y="1905000"/>
          <a:ext cx="18605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" y="1905000"/>
                        <a:ext cx="1860550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477000" y="1905000"/>
          <a:ext cx="187089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6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87089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3810000" y="1828800"/>
          <a:ext cx="189313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Equation" r:id="rId11" imgW="812520" imgH="393480" progId="Equation.DSMT4">
                  <p:embed/>
                </p:oleObj>
              </mc:Choice>
              <mc:Fallback>
                <p:oleObj name="Equation" r:id="rId11" imgW="812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1893137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747144"/>
              </p:ext>
            </p:extLst>
          </p:nvPr>
        </p:nvGraphicFramePr>
        <p:xfrm>
          <a:off x="646113" y="4648200"/>
          <a:ext cx="18986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8" name="Equation" r:id="rId13" imgW="825480" imgH="431640" progId="Equation.DSMT4">
                  <p:embed/>
                </p:oleObj>
              </mc:Choice>
              <mc:Fallback>
                <p:oleObj name="Equation" r:id="rId13" imgW="8254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4648200"/>
                        <a:ext cx="18986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06510"/>
              </p:ext>
            </p:extLst>
          </p:nvPr>
        </p:nvGraphicFramePr>
        <p:xfrm>
          <a:off x="349250" y="3810000"/>
          <a:ext cx="61515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name="Equation" r:id="rId15" imgW="2489040" imgH="228600" progId="Equation.DSMT4">
                  <p:embed/>
                </p:oleObj>
              </mc:Choice>
              <mc:Fallback>
                <p:oleObj name="Equation" r:id="rId15" imgW="2489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810000"/>
                        <a:ext cx="61515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228601" y="1041878"/>
          <a:ext cx="7543800" cy="93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3" imgW="3466800" imgH="431640" progId="Equation.DSMT4">
                  <p:embed/>
                </p:oleObj>
              </mc:Choice>
              <mc:Fallback>
                <p:oleObj name="Equation" r:id="rId3" imgW="3466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041878"/>
                        <a:ext cx="7543800" cy="937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 rot="5400000">
            <a:off x="25908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5400000">
            <a:off x="38862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47244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6096000" y="1371600"/>
            <a:ext cx="685800" cy="228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0800" y="2057400"/>
          <a:ext cx="49831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5" imgW="330120" imgH="177480" progId="Equation.DSMT4">
                  <p:embed/>
                </p:oleObj>
              </mc:Choice>
              <mc:Fallback>
                <p:oleObj name="Equation" r:id="rId5" imgW="330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49831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3886200" y="2133600"/>
          <a:ext cx="53804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33600"/>
                        <a:ext cx="53804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5181600" y="2133600"/>
          <a:ext cx="518479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33600"/>
                        <a:ext cx="518479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6553200" y="2133600"/>
          <a:ext cx="538045" cy="268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133600"/>
                        <a:ext cx="538045" cy="268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28600" y="2438400"/>
          <a:ext cx="318972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13" imgW="1726920" imgH="660240" progId="Equation.DSMT4">
                  <p:embed/>
                </p:oleObj>
              </mc:Choice>
              <mc:Fallback>
                <p:oleObj name="Equation" r:id="rId13" imgW="172692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38400"/>
                        <a:ext cx="3189729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438400" y="2895600"/>
          <a:ext cx="3073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7" name="Equation" r:id="rId15" imgW="1320480" imgH="393480" progId="Equation.DSMT4">
                  <p:embed/>
                </p:oleObj>
              </mc:Choice>
              <mc:Fallback>
                <p:oleObj name="Equation" r:id="rId15" imgW="1320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95600"/>
                        <a:ext cx="3073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152400" y="3886200"/>
          <a:ext cx="5183188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8" name="Equation" r:id="rId17" imgW="2806560" imgH="888840" progId="Equation.DSMT4">
                  <p:embed/>
                </p:oleObj>
              </mc:Choice>
              <mc:Fallback>
                <p:oleObj name="Equation" r:id="rId17" imgW="2806560" imgH="8888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5183188" cy="163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228600" y="5638800"/>
          <a:ext cx="453124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9" name="Equation" r:id="rId19" imgW="1828800" imgH="431640" progId="Equation.DSMT4">
                  <p:embed/>
                </p:oleObj>
              </mc:Choice>
              <mc:Fallback>
                <p:oleObj name="Equation" r:id="rId19" imgW="18288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453124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24101"/>
              </p:ext>
            </p:extLst>
          </p:nvPr>
        </p:nvGraphicFramePr>
        <p:xfrm>
          <a:off x="165100" y="20782"/>
          <a:ext cx="4787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0" name="Equation" r:id="rId21" imgW="2082600" imgH="431640" progId="Equation.DSMT4">
                  <p:embed/>
                </p:oleObj>
              </mc:Choice>
              <mc:Fallback>
                <p:oleObj name="Equation" r:id="rId21" imgW="20826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" y="20782"/>
                        <a:ext cx="47879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52400" y="152400"/>
                <a:ext cx="8991600" cy="52638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A 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series</a:t>
                </a:r>
                <a:r>
                  <a:rPr lang="en-US" sz="2400" dirty="0" smtClean="0"/>
                  <a:t> is the </a:t>
                </a:r>
                <a:r>
                  <a:rPr lang="en-US" sz="2400" b="1" dirty="0" smtClean="0">
                    <a:solidFill>
                      <a:srgbClr val="FF0000"/>
                    </a:solidFill>
                  </a:rPr>
                  <a:t>sum of the terms of a sequence</a:t>
                </a:r>
                <a:r>
                  <a:rPr lang="en-US" sz="2400" dirty="0" smtClean="0"/>
                  <a:t>.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Series can be finite and infinite</a:t>
                </a:r>
                <a:endParaRPr lang="en-US" sz="2400" dirty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Finite sequences and series have defined first and last terms, whereas infinite sequences and series continue indefinitely.</a:t>
                </a:r>
              </a:p>
              <a:p>
                <a:endParaRPr lang="en-US" sz="1400" dirty="0" smtClean="0"/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In mathematics, given an infinite sequence of numbers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}, a series is informally the result of adding all those terms together in orde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+ </m:t>
                    </m:r>
                  </m:oMath>
                </a14:m>
                <a:r>
                  <a:rPr lang="en-US" sz="2400" dirty="0" smtClean="0"/>
                  <a:t>· · ·.  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US" sz="2400" dirty="0" smtClean="0"/>
                  <a:t>These can be written more compactly using the summation symbol ∑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400" dirty="0" smtClean="0"/>
                  <a:t>. </a:t>
                </a:r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Example:     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4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8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/>
                              </a:rPr>
                              <m:t>16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…+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 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+…</m:t>
                        </m:r>
                      </m:e>
                    </m:nary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152400"/>
                <a:ext cx="8991600" cy="5263813"/>
              </a:xfrm>
              <a:prstGeom prst="rect">
                <a:avLst/>
              </a:prstGeom>
              <a:blipFill rotWithShape="1">
                <a:blip r:embed="rId2"/>
                <a:stretch>
                  <a:fillRect l="-1017" t="-927" r="-14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769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779998"/>
              </p:ext>
            </p:extLst>
          </p:nvPr>
        </p:nvGraphicFramePr>
        <p:xfrm>
          <a:off x="533400" y="990600"/>
          <a:ext cx="56181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8" name="Equation" r:id="rId3" imgW="2273040" imgH="431640" progId="Equation.DSMT4">
                  <p:embed/>
                </p:oleObj>
              </mc:Choice>
              <mc:Fallback>
                <p:oleObj name="Equation" r:id="rId3" imgW="22730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90600"/>
                        <a:ext cx="5618163" cy="1065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077913" y="280988"/>
          <a:ext cx="59007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9" name="Equation" r:id="rId5" imgW="2387520" imgH="203040" progId="Equation.DSMT4">
                  <p:embed/>
                </p:oleObj>
              </mc:Choice>
              <mc:Fallback>
                <p:oleObj name="Equation" r:id="rId5" imgW="23875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280988"/>
                        <a:ext cx="59007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457200" y="2209800"/>
          <a:ext cx="7877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0" name="Equation" r:id="rId7" imgW="3187440" imgH="393480" progId="Equation.DSMT4">
                  <p:embed/>
                </p:oleObj>
              </mc:Choice>
              <mc:Fallback>
                <p:oleObj name="Equation" r:id="rId7" imgW="318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7877176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533400" y="3352800"/>
          <a:ext cx="6370638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1" name="Equation" r:id="rId9" imgW="2577960" imgH="444240" progId="Equation.DSMT4">
                  <p:embed/>
                </p:oleObj>
              </mc:Choice>
              <mc:Fallback>
                <p:oleObj name="Equation" r:id="rId9" imgW="257796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370638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402020"/>
              </p:ext>
            </p:extLst>
          </p:nvPr>
        </p:nvGraphicFramePr>
        <p:xfrm>
          <a:off x="2895600" y="5105400"/>
          <a:ext cx="27305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2" name="Equation" r:id="rId11" imgW="1104840" imgH="393480" progId="Equation.DSMT4">
                  <p:embed/>
                </p:oleObj>
              </mc:Choice>
              <mc:Fallback>
                <p:oleObj name="Equation" r:id="rId11" imgW="11048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105400"/>
                        <a:ext cx="27305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28878"/>
              </p:ext>
            </p:extLst>
          </p:nvPr>
        </p:nvGraphicFramePr>
        <p:xfrm>
          <a:off x="152400" y="5105400"/>
          <a:ext cx="2667001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3" name="Equation" r:id="rId13" imgW="1079280" imgH="431640" progId="Equation.DSMT4">
                  <p:embed/>
                </p:oleObj>
              </mc:Choice>
              <mc:Fallback>
                <p:oleObj name="Equation" r:id="rId13" imgW="107928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05400"/>
                        <a:ext cx="2667001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03226"/>
              </p:ext>
            </p:extLst>
          </p:nvPr>
        </p:nvGraphicFramePr>
        <p:xfrm>
          <a:off x="5638800" y="5410200"/>
          <a:ext cx="59531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4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410200"/>
                        <a:ext cx="59531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278056"/>
            <a:ext cx="3352800" cy="418727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200" y="79057"/>
            <a:ext cx="8001000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th term test for </a:t>
            </a:r>
            <a:r>
              <a:rPr lang="en-US" sz="2400" b="1" dirty="0" smtClean="0">
                <a:solidFill>
                  <a:srgbClr val="C00000"/>
                </a:solidFill>
              </a:rPr>
              <a:t>divergence</a:t>
            </a:r>
          </a:p>
          <a:p>
            <a:pPr algn="ctr"/>
            <a:endParaRPr lang="en-US" sz="2400" dirty="0"/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00400" y="533400"/>
                <a:ext cx="2064027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≠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533400"/>
                <a:ext cx="2064027" cy="5731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743200" y="1143000"/>
                <a:ext cx="3049040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diverges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1143000"/>
                <a:ext cx="3049040" cy="98668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PubOvalCallout"/>
          <p:cNvSpPr>
            <a:spLocks noEditPoints="1" noChangeArrowheads="1"/>
          </p:cNvSpPr>
          <p:nvPr/>
        </p:nvSpPr>
        <p:spPr bwMode="auto">
          <a:xfrm flipV="1">
            <a:off x="5173525" y="3901044"/>
            <a:ext cx="3970475" cy="2868770"/>
          </a:xfrm>
          <a:custGeom>
            <a:avLst/>
            <a:gdLst>
              <a:gd name="G0" fmla="+- 0 0 0"/>
              <a:gd name="G1" fmla="+- 10766 0 0"/>
              <a:gd name="T0" fmla="*/ 10800 w 21600"/>
              <a:gd name="T1" fmla="*/ 0 h 21600"/>
              <a:gd name="T2" fmla="*/ 0 w 21600"/>
              <a:gd name="T3" fmla="*/ 8105 h 21600"/>
              <a:gd name="T4" fmla="*/ 10766 w 21600"/>
              <a:gd name="T5" fmla="*/ 21600 h 21600"/>
              <a:gd name="T6" fmla="*/ 10800 w 21600"/>
              <a:gd name="T7" fmla="*/ 16210 h 21600"/>
              <a:gd name="T8" fmla="*/ 21600 w 21600"/>
              <a:gd name="T9" fmla="*/ 8105 h 216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3163 w 21600"/>
              <a:gd name="T16" fmla="*/ 2374 h 21600"/>
              <a:gd name="T17" fmla="*/ 18437 w 21600"/>
              <a:gd name="T18" fmla="*/ 13836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10766" y="21600"/>
                </a:moveTo>
                <a:lnTo>
                  <a:pt x="9590" y="16158"/>
                </a:lnTo>
                <a:cubicBezTo>
                  <a:pt x="9991" y="16192"/>
                  <a:pt x="10395" y="16210"/>
                  <a:pt x="10800" y="16210"/>
                </a:cubicBezTo>
                <a:cubicBezTo>
                  <a:pt x="16764" y="16210"/>
                  <a:pt x="21600" y="12581"/>
                  <a:pt x="21600" y="8105"/>
                </a:cubicBezTo>
                <a:cubicBezTo>
                  <a:pt x="21600" y="3628"/>
                  <a:pt x="16764" y="0"/>
                  <a:pt x="10800" y="0"/>
                </a:cubicBezTo>
                <a:cubicBezTo>
                  <a:pt x="4835" y="0"/>
                  <a:pt x="0" y="3628"/>
                  <a:pt x="0" y="8105"/>
                </a:cubicBezTo>
                <a:cubicBezTo>
                  <a:pt x="-1" y="10568"/>
                  <a:pt x="1493" y="12898"/>
                  <a:pt x="4057" y="14436"/>
                </a:cubicBezTo>
                <a:close/>
              </a:path>
            </a:pathLst>
          </a:custGeom>
          <a:solidFill>
            <a:srgbClr val="CCCC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297084" y="4895671"/>
                <a:ext cx="3733799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Never forget!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a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n</m:t>
                        </m:r>
                      </m:sub>
                    </m:sSub>
                    <m:r>
                      <a:rPr lang="en-US" sz="2400" i="0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0 </m:t>
                    </m:r>
                  </m:oMath>
                </a14:m>
                <a:endParaRPr lang="en-US" sz="2400" b="0" dirty="0" smtClean="0">
                  <a:latin typeface="Cambria Math"/>
                  <a:ea typeface="Cambria Math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is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/>
                      </a:rPr>
                      <m:t>necessary</m:t>
                    </m:r>
                  </m:oMath>
                </a14:m>
                <a:r>
                  <a:rPr lang="en-US" sz="2400" dirty="0" smtClean="0"/>
                  <a:t>, but </a:t>
                </a:r>
              </a:p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sz="2400" dirty="0" smtClean="0"/>
                  <a:t> sufficient for convergence!</a:t>
                </a:r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7084" y="4895671"/>
                <a:ext cx="3733799" cy="1569660"/>
              </a:xfrm>
              <a:prstGeom prst="rect">
                <a:avLst/>
              </a:prstGeom>
              <a:blipFill rotWithShape="1">
                <a:blip r:embed="rId5"/>
                <a:stretch>
                  <a:fillRect t="-3101" b="-7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2400" y="2432701"/>
            <a:ext cx="4893623" cy="19389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th term test for </a:t>
            </a:r>
            <a:r>
              <a:rPr lang="en-US" sz="2400" b="1" dirty="0" smtClean="0">
                <a:solidFill>
                  <a:srgbClr val="C00000"/>
                </a:solidFill>
              </a:rPr>
              <a:t>convergence</a:t>
            </a:r>
          </a:p>
          <a:p>
            <a:pPr algn="ctr"/>
            <a:endParaRPr lang="en-US" sz="2400" dirty="0"/>
          </a:p>
          <a:p>
            <a:pPr algn="ctr"/>
            <a:endParaRPr lang="en-US" sz="2400" dirty="0" smtClean="0"/>
          </a:p>
          <a:p>
            <a:pPr algn="ctr"/>
            <a:endParaRPr lang="en-US" sz="2400" dirty="0" smtClean="0"/>
          </a:p>
          <a:p>
            <a:pPr algn="ctr"/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66800" y="2965984"/>
                <a:ext cx="2064027" cy="573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If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965984"/>
                <a:ext cx="2064027" cy="573106"/>
              </a:xfrm>
              <a:prstGeom prst="rect">
                <a:avLst/>
              </a:prstGeom>
              <a:blipFill rotWithShape="1">
                <a:blip r:embed="rId6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4293" y="3407704"/>
                <a:ext cx="3760773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n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 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may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converge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.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93" y="3407704"/>
                <a:ext cx="3760773" cy="98668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0594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581400" y="292608"/>
                <a:ext cx="509536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1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292608"/>
                <a:ext cx="5095369" cy="4616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371600" y="845403"/>
            <a:ext cx="54102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an the series be written as a geometric series in standard form?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" y="1637384"/>
                <a:ext cx="8610600" cy="11058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1+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37384"/>
                <a:ext cx="8610600" cy="11058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52600" y="2590800"/>
                <a:ext cx="4664226" cy="61587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&lt;1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o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the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series</m:t>
                      </m:r>
                      <m:r>
                        <a:rPr lang="en-US" sz="24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converges</m:t>
                      </m:r>
                      <m:r>
                        <a:rPr lang="en-US" sz="2400" b="0" i="0" smtClean="0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600" y="2590800"/>
                <a:ext cx="4664226" cy="6158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46984" y="3335060"/>
                <a:ext cx="2374881" cy="855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/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1/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984" y="3335060"/>
                <a:ext cx="2374881" cy="85594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644029" y="3389922"/>
                <a:ext cx="556371" cy="7248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029" y="3389922"/>
                <a:ext cx="556371" cy="72487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23008" y="3328559"/>
                <a:ext cx="1799275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3008" y="3328559"/>
                <a:ext cx="1799275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09556" y="3328559"/>
                <a:ext cx="270638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9556" y="3328559"/>
                <a:ext cx="2706382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445564" y="3389922"/>
                <a:ext cx="948593" cy="72487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5564" y="3389922"/>
                <a:ext cx="948593" cy="72487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16295" y="4209871"/>
            <a:ext cx="6212699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Short cut formula: 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14981" y="4347320"/>
                <a:ext cx="3270639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𝑐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𝑖𝑟𝑠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𝑒𝑟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981" y="4347320"/>
                <a:ext cx="3270639" cy="98668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36916" y="5494178"/>
                <a:ext cx="2606931" cy="12114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𝑒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 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den>
                              </m:f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916" y="5494178"/>
                <a:ext cx="2606931" cy="121142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57600" y="5675922"/>
                <a:ext cx="871072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5675922"/>
                <a:ext cx="871072" cy="72487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447986" y="5675922"/>
                <a:ext cx="948593" cy="7248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7986" y="5675922"/>
                <a:ext cx="948593" cy="72487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5812028" y="5932921"/>
            <a:ext cx="32004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o this is much faster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7877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:  #4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00622" y="76200"/>
                <a:ext cx="3966663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2400" i="1" smtClean="0"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622" y="76200"/>
                <a:ext cx="3966663" cy="8552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828800" y="1066800"/>
            <a:ext cx="3581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s this a geometric series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1062335"/>
            <a:ext cx="6096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1676400"/>
            <a:ext cx="3581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elescoping?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1676400"/>
            <a:ext cx="609600" cy="461665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28800" y="2297668"/>
                <a:ext cx="3581400" cy="461665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Do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0 </m:t>
                    </m:r>
                  </m:oMath>
                </a14:m>
                <a:r>
                  <a:rPr lang="en-US" sz="2400" dirty="0" smtClean="0"/>
                  <a:t>?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297668"/>
                <a:ext cx="3581400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943600" y="2297668"/>
            <a:ext cx="6096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?</a:t>
            </a:r>
            <a:endParaRPr lang="en-US" sz="2400" dirty="0"/>
          </a:p>
        </p:txBody>
      </p:sp>
      <p:pic>
        <p:nvPicPr>
          <p:cNvPr id="1026" name="Picture 2" descr="C:\Documents and Settings\Susan\Local Settings\Temporary Internet Files\Content.IE5\LM32BCHG\MP900289335[1]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78" y="2895600"/>
            <a:ext cx="1700622" cy="1128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09800" y="3166834"/>
                <a:ext cx="1834733" cy="585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𝑐</m:t>
                              </m:r>
                            </m:e>
                          </m:rad>
                        </m:e>
                      </m:func>
                      <m:r>
                        <a:rPr lang="en-US" sz="2400" b="0" i="1" smtClean="0">
                          <a:latin typeface="Cambria Math"/>
                        </a:rPr>
                        <m:t>= 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166834"/>
                <a:ext cx="1834733" cy="5856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426622" y="3142806"/>
                <a:ext cx="1803764" cy="60465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6622" y="3142806"/>
                <a:ext cx="1803764" cy="60465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141077" y="3142805"/>
                <a:ext cx="2174057" cy="604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→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</m:sup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1077" y="3142805"/>
                <a:ext cx="2174057" cy="60465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230386" y="3781957"/>
                <a:ext cx="2113591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𝑙𝑛𝑐</m:t>
                              </m:r>
                            </m:e>
                            <m:sup/>
                          </m:sSup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386" y="3781957"/>
                <a:ext cx="2113591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858000" y="4001556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4001556"/>
                <a:ext cx="738215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667285" y="4758813"/>
                <a:ext cx="1892954" cy="58561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𝑐</m:t>
                              </m:r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85" y="4758813"/>
                <a:ext cx="1892954" cy="585610"/>
              </a:xfrm>
              <a:prstGeom prst="rect">
                <a:avLst/>
              </a:prstGeom>
              <a:blipFill rotWithShape="1">
                <a:blip r:embed="rId11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533400" y="4343400"/>
            <a:ext cx="4328503" cy="120032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terms of this series go to 1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/>
              <a:t> 0, therefore it diverges</a:t>
            </a:r>
          </a:p>
          <a:p>
            <a:pPr algn="ctr"/>
            <a:r>
              <a:rPr lang="en-US" sz="2400" dirty="0" smtClean="0"/>
              <a:t> by the nth term test.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533400" y="5813081"/>
            <a:ext cx="4953328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b</a:t>
            </a:r>
            <a:r>
              <a:rPr lang="en-US" sz="2400" dirty="0" smtClean="0"/>
              <a:t>y the same method we can show:</a:t>
            </a:r>
            <a:endParaRPr lang="en-US" sz="2400" dirty="0"/>
          </a:p>
        </p:txBody>
      </p:sp>
      <p:pic>
        <p:nvPicPr>
          <p:cNvPr id="1027" name="Picture 3" descr="C:\Documents and Settings\Susan\Local Settings\Temporary Internet Files\Content.IE5\LM32BCHG\MC900432535[1]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6" y="5767740"/>
            <a:ext cx="570301" cy="57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667285" y="5767740"/>
                <a:ext cx="1923732" cy="585738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rad>
                            <m:ra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g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e>
                      </m:func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7285" y="5767740"/>
                <a:ext cx="1923732" cy="585738"/>
              </a:xfrm>
              <a:prstGeom prst="rect">
                <a:avLst/>
              </a:prstGeom>
              <a:blipFill rotWithShape="1">
                <a:blip r:embed="rId13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7696200" y="4038600"/>
          <a:ext cx="89358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4" imgW="380880" imgH="203040" progId="Equation.DSMT4">
                  <p:embed/>
                </p:oleObj>
              </mc:Choice>
              <mc:Fallback>
                <p:oleObj name="Equation" r:id="rId14" imgW="380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038600"/>
                        <a:ext cx="893582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75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112" y="81884"/>
            <a:ext cx="12440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0" y="0"/>
                <a:ext cx="4603889" cy="832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1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0"/>
                <a:ext cx="4603889" cy="83266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524000" y="1066800"/>
            <a:ext cx="3429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s this series geometric?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576019" y="1066800"/>
            <a:ext cx="1034911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Yes!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010400" y="890223"/>
                <a:ext cx="976293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890223"/>
                <a:ext cx="976293" cy="78617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25053" y="1905000"/>
                <a:ext cx="4646079" cy="11175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=</m:t>
                              </m:r>
                            </m:e>
                          </m:nary>
                          <m:f>
                            <m:f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nary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053" y="1905000"/>
                <a:ext cx="4646079" cy="11175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Documents and Settings\Susan\Local Settings\Temporary Internet Files\Content.IE5\LM32BCHG\MC900432535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139" y="2076448"/>
            <a:ext cx="774654" cy="7746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57400" y="3291059"/>
                <a:ext cx="2070439" cy="792076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first</m:t>
                          </m:r>
                          <m:r>
                            <a:rPr lang="en-US" sz="2400" b="0" i="0" smtClean="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/>
                            </a:rPr>
                            <m:t>term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3291059"/>
                <a:ext cx="2070439" cy="79207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05773" y="3293387"/>
                <a:ext cx="1594796" cy="8559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/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2/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5773" y="3293387"/>
                <a:ext cx="1594796" cy="85594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00600" y="3291348"/>
                <a:ext cx="567271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600" y="3291348"/>
                <a:ext cx="567271" cy="7861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93474" y="3291348"/>
                <a:ext cx="1844287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−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3474" y="3291348"/>
                <a:ext cx="1844287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625053" y="4495800"/>
            <a:ext cx="636164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f this infinite geometric series is 1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12832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0000" y="7374"/>
                <a:ext cx="203825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den>
                              </m:f>
                              <m:r>
                                <a:rPr lang="en-US" sz="24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7374"/>
                <a:ext cx="203825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43000" y="1580276"/>
            <a:ext cx="266700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oks like the Harmonic Series</a:t>
            </a:r>
            <a:endParaRPr lang="en-US" sz="2400" dirty="0"/>
          </a:p>
        </p:txBody>
      </p:sp>
      <p:cxnSp>
        <p:nvCxnSpPr>
          <p:cNvPr id="6" name="Straight Arrow Connector 5"/>
          <p:cNvCxnSpPr>
            <a:stCxn id="4" idx="0"/>
          </p:cNvCxnSpPr>
          <p:nvPr/>
        </p:nvCxnSpPr>
        <p:spPr>
          <a:xfrm flipV="1">
            <a:off x="2476500" y="557044"/>
            <a:ext cx="2133600" cy="10232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 descr="C:\Documents and Settings\Susan\Local Settings\Temporary Internet Files\Content.IE5\M969R9D6\MC90004876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739361" y="1116546"/>
            <a:ext cx="1261329" cy="14742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00800" y="1253508"/>
            <a:ext cx="2438400" cy="120032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ooks like our most famous geometric series</a:t>
            </a:r>
            <a:endParaRPr lang="en-US" sz="2400" dirty="0"/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5486400" y="557044"/>
            <a:ext cx="2133600" cy="696464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295400" y="3124200"/>
            <a:ext cx="4191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wever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895600" y="3131574"/>
                <a:ext cx="222105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1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is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  <a:ea typeface="Cambria Math"/>
                        </a:rPr>
                        <m:t>still</m:t>
                      </m:r>
                      <m:r>
                        <a:rPr lang="en-US" sz="2400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131574"/>
                <a:ext cx="222105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3305110" y="4038600"/>
            <a:ext cx="309569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.</a:t>
            </a:r>
            <a:endParaRPr lang="en-US" sz="2400" dirty="0"/>
          </a:p>
        </p:txBody>
      </p:sp>
      <p:pic>
        <p:nvPicPr>
          <p:cNvPr id="3076" name="Picture 4" descr="C:\Documents and Settings\Susan\Local Settings\Temporary Internet Files\Content.IE5\ZF0QFCJI\MC900433817[1]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484" y="95184"/>
            <a:ext cx="1158324" cy="11583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420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11" grpId="0" animBg="1"/>
      <p:bldP spid="12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2614" y="164204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0" y="76200"/>
                <a:ext cx="211154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  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/>
                                </a:rPr>
                                <m:t>ln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6200"/>
                <a:ext cx="211154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C:\Documents and Settings\Susan\Local Settings\Temporary Internet Files\Content.IE5\EPHQLBKI\MC90043440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1071" y="52848"/>
            <a:ext cx="818057" cy="1146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14400" y="1371600"/>
            <a:ext cx="67056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’s investigate the limit of the terms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89819" y="1981200"/>
                <a:ext cx="2077877" cy="9041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n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19" y="1981200"/>
                <a:ext cx="2077877" cy="90415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2514600" y="1981200"/>
            <a:ext cx="453096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86000" y="2885358"/>
            <a:ext cx="455148" cy="2388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967696" y="1833265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696" y="1833265"/>
                <a:ext cx="433132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51131" y="3004779"/>
                <a:ext cx="4331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1131" y="3004779"/>
                <a:ext cx="433131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9" name="Picture 3" descr="C:\Documents and Settings\Susan\Local Settings\Temporary Internet Files\Content.IE5\AMPGD1CK\MP900314367[1]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44" y="2017931"/>
            <a:ext cx="790956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895600" y="1981200"/>
                <a:ext cx="2458301" cy="9041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/(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 )</m:t>
                              </m:r>
                            </m:num>
                            <m:den>
                              <m:r>
                                <a:rPr lang="en-US" sz="2400" b="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/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⁡(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1981200"/>
                <a:ext cx="2458301" cy="90415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346527" y="2010696"/>
                <a:ext cx="2137700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)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6527" y="2010696"/>
                <a:ext cx="2137700" cy="8649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201071" y="3185553"/>
                <a:ext cx="1717265" cy="793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071" y="3185553"/>
                <a:ext cx="1717265" cy="79393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801135" y="3048000"/>
                <a:ext cx="1547347" cy="8362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1135" y="3048000"/>
                <a:ext cx="1547347" cy="83625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7309153" y="3322191"/>
                <a:ext cx="8295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9153" y="3322191"/>
                <a:ext cx="829586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47800" y="4122003"/>
                <a:ext cx="6276146" cy="83099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ince the terms of this series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→∞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400" b="1" dirty="0" smtClean="0">
                    <a:solidFill>
                      <a:srgbClr val="FF0000"/>
                    </a:solidFill>
                  </a:rPr>
                  <a:t>NOT</a:t>
                </a:r>
                <a:r>
                  <a:rPr lang="en-US" sz="2400" dirty="0" smtClean="0"/>
                  <a:t> zero, </a:t>
                </a:r>
              </a:p>
              <a:p>
                <a:pPr algn="ctr"/>
                <a:r>
                  <a:rPr lang="en-US" sz="2400" dirty="0" smtClean="0"/>
                  <a:t>this series diverges by the nth term test.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4122003"/>
                <a:ext cx="6276146" cy="830997"/>
              </a:xfrm>
              <a:prstGeom prst="rect">
                <a:avLst/>
              </a:prstGeom>
              <a:blipFill rotWithShape="1">
                <a:blip r:embed="rId13"/>
                <a:stretch>
                  <a:fillRect t="-5839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8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6436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400" y="76200"/>
                <a:ext cx="1773371" cy="109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99</m:t>
                                      </m:r>
                                    </m:num>
                                    <m:den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100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76200"/>
                <a:ext cx="1773371" cy="109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733800" y="395196"/>
            <a:ext cx="4953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h ha! A simple geometric series!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3733800" y="990600"/>
            <a:ext cx="49530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do the dance of joy!</a:t>
            </a:r>
            <a:endParaRPr lang="en-US" sz="2400" dirty="0"/>
          </a:p>
        </p:txBody>
      </p:sp>
      <p:pic>
        <p:nvPicPr>
          <p:cNvPr id="5122" name="Picture 2" descr="C:\Documents and Settings\Susan\Local Settings\Temporary Internet Files\Content.IE5\LM32BCHG\MM900162965[1]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2206" y="1600200"/>
            <a:ext cx="1557338" cy="1718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90600" y="1752600"/>
                <a:ext cx="1887824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𝑟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99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752600"/>
                <a:ext cx="1887824" cy="7861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0221" y="3087809"/>
                <a:ext cx="4615366" cy="10924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𝑓𝑖𝑟𝑠𝑡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𝑡𝑒𝑟𝑚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99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100</m:t>
                              </m:r>
                            </m:den>
                          </m:f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10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21" y="3087809"/>
                <a:ext cx="4615366" cy="109241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219200" y="4800600"/>
            <a:ext cx="66294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sum of this convergent geometric series is 100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55600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5586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0046" y="125586"/>
                <a:ext cx="2371868" cy="109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046" y="125586"/>
                <a:ext cx="2371868" cy="109966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93546" y="1524000"/>
                <a:ext cx="7612253" cy="137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5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3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            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pPr lvl="0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46" y="1524000"/>
                <a:ext cx="7612253" cy="137665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4499672" y="2514600"/>
            <a:ext cx="377128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499672" y="2514600"/>
            <a:ext cx="986728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429000" y="3505200"/>
            <a:ext cx="16764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vergent geometric series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172200" y="2514600"/>
            <a:ext cx="609600" cy="8382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3352800"/>
            <a:ext cx="1676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ivergent geometric series</a:t>
            </a:r>
            <a:endParaRPr lang="en-US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4267200" y="5181600"/>
            <a:ext cx="3048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59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  <p:bldP spid="12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5586"/>
            <a:ext cx="1409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90046" y="125586"/>
                <a:ext cx="2047484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046" y="125586"/>
                <a:ext cx="2047484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610100" y="444423"/>
            <a:ext cx="331470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Not geometric, sigh…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66800" y="1600200"/>
                <a:ext cx="2081147" cy="855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3</m:t>
                                  </m:r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1600200"/>
                <a:ext cx="2081147" cy="85529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0" y="1600200"/>
                <a:ext cx="1859868" cy="8552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1600200"/>
                <a:ext cx="1859868" cy="8552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92628" y="1602319"/>
                <a:ext cx="1515158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2628" y="1602319"/>
                <a:ext cx="1515158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423026" y="1799964"/>
                <a:ext cx="7382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026" y="1799964"/>
                <a:ext cx="738215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219200" y="3048000"/>
            <a:ext cx="6324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series diverges by the nth term test.</a:t>
            </a:r>
            <a:endParaRPr lang="en-US" sz="2400" dirty="0"/>
          </a:p>
        </p:txBody>
      </p:sp>
      <p:pic>
        <p:nvPicPr>
          <p:cNvPr id="1026" name="Picture 2" descr="C:\Users\Susan\AppData\Local\Microsoft\Windows\Temporary Internet Files\Content.IE5\UJYQB28O\MC900133027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850" y="3733800"/>
            <a:ext cx="2800499" cy="2755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7033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339" y="3810000"/>
            <a:ext cx="458839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76200"/>
            <a:ext cx="81534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ce upon a time there was a magic tree in a fairy forest.</a:t>
            </a:r>
            <a:endParaRPr lang="en-US" sz="2400" dirty="0"/>
          </a:p>
        </p:txBody>
      </p:sp>
      <p:pic>
        <p:nvPicPr>
          <p:cNvPr id="2050" name="Picture 2" descr="C:\Documents and Settings\Susan\Local Settings\Temporary Internet Files\Content.IE5\DWQX76QH\MP900437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733800"/>
            <a:ext cx="213418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first year of its life, the magic tree grew to half a cub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1150" y="4679846"/>
                <a:ext cx="441146" cy="6685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150" y="4679846"/>
                <a:ext cx="441146" cy="6685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" y="1143000"/>
            <a:ext cx="8153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uring it’s second year, the tree grew an additional ¼ cubi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43859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68580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# p. 573 </a:t>
            </a:r>
            <a:r>
              <a:rPr lang="en-US" smtClean="0"/>
              <a:t># 11-15, 21-25 odd, 33-36, 49-61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604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9200" y="459743"/>
            <a:ext cx="67818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</a:t>
            </a:r>
            <a:r>
              <a:rPr lang="en-US" sz="2400" dirty="0" smtClean="0"/>
              <a:t>ue to it’s unique qualities, the </a:t>
            </a:r>
            <a:r>
              <a:rPr lang="en-US" sz="2400" b="1" dirty="0">
                <a:solidFill>
                  <a:srgbClr val="C00000"/>
                </a:solidFill>
              </a:rPr>
              <a:t>H</a:t>
            </a:r>
            <a:r>
              <a:rPr lang="en-US" sz="2400" b="1" dirty="0" smtClean="0">
                <a:solidFill>
                  <a:srgbClr val="C00000"/>
                </a:solidFill>
              </a:rPr>
              <a:t>armonic Series</a:t>
            </a:r>
            <a:r>
              <a:rPr lang="en-US" sz="2400" dirty="0" smtClean="0"/>
              <a:t> </a:t>
            </a:r>
          </a:p>
          <a:p>
            <a:pPr algn="ctr"/>
            <a:r>
              <a:rPr lang="en-US" sz="2400" dirty="0" smtClean="0"/>
              <a:t>is useful when studying more complicated series.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4600" y="1524000"/>
                <a:ext cx="3701463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=1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524000"/>
                <a:ext cx="3701463" cy="9866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24000" y="2510680"/>
            <a:ext cx="62484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o you think this series converges or diverges?</a:t>
            </a:r>
            <a:endParaRPr lang="en-US" sz="2400" dirty="0"/>
          </a:p>
        </p:txBody>
      </p:sp>
      <p:pic>
        <p:nvPicPr>
          <p:cNvPr id="6146" name="Picture 2" descr="C:\Documents and Settings\Susan\Local Settings\Temporary Internet Files\Content.IE5\R4ND579P\MC90033145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654" y="1167469"/>
            <a:ext cx="970230" cy="1792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0698" y="3276600"/>
                <a:ext cx="9055702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1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3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98" y="3276600"/>
                <a:ext cx="9055702" cy="6705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" descr="C:\Documents and Settings\Susan\Local Settings\Temporary Internet Files\Content.IE5\R4ND579P\MC90033145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18" y="1179759"/>
            <a:ext cx="970230" cy="1792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2400" y="4114800"/>
                <a:ext cx="8681884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14800"/>
                <a:ext cx="8681884" cy="6705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63718" y="4953000"/>
            <a:ext cx="8570566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tinue this pattern, replacing twice as many terms each time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76200" y="4108307"/>
                <a:ext cx="9139084" cy="6706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108307"/>
                <a:ext cx="9139084" cy="6706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0" y="5562600"/>
                <a:ext cx="390247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562600"/>
                <a:ext cx="3902479" cy="6685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43400" y="5700729"/>
                <a:ext cx="8295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700729"/>
                <a:ext cx="829586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410200" y="5646003"/>
            <a:ext cx="32766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C00000"/>
                </a:solidFill>
              </a:rPr>
              <a:t>Harmonic Series </a:t>
            </a:r>
          </a:p>
          <a:p>
            <a:pPr algn="ctr"/>
            <a:r>
              <a:rPr lang="en-US" sz="2400" dirty="0" smtClean="0"/>
              <a:t>is diverge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11094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 descr="C:\Documents and Settings\Susan\Local Settings\Temporary Internet Files\Content.IE5\QCNH9XG0\MP900422147[1]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204430"/>
            <a:ext cx="2362200" cy="15723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81200" y="304800"/>
            <a:ext cx="5334000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Snow Scenarios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990600"/>
            <a:ext cx="59436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a little more each day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328652" y="997974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divergent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600200"/>
            <a:ext cx="69342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the same small amount each day.   </a:t>
            </a:r>
            <a:endParaRPr lang="en-US" sz="2400" dirty="0"/>
          </a:p>
        </p:txBody>
      </p:sp>
      <p:sp>
        <p:nvSpPr>
          <p:cNvPr id="6" name="Rectangle 5"/>
          <p:cNvSpPr/>
          <p:nvPr/>
        </p:nvSpPr>
        <p:spPr>
          <a:xfrm>
            <a:off x="5680104" y="1600199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09800"/>
            <a:ext cx="8763000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snows less and less each day towards .01 inches per day.</a:t>
            </a:r>
            <a:endParaRPr lang="en-US" sz="2400" dirty="0"/>
          </a:p>
        </p:txBody>
      </p:sp>
      <p:sp>
        <p:nvSpPr>
          <p:cNvPr id="8" name="Rectangle 7"/>
          <p:cNvSpPr/>
          <p:nvPr/>
        </p:nvSpPr>
        <p:spPr>
          <a:xfrm>
            <a:off x="7594936" y="2209800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28600" y="2819400"/>
                <a:ext cx="8763000" cy="83099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t snows 1 inch the first day, ½ inch the secon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3 </m:t>
                        </m:r>
                      </m:den>
                    </m:f>
                  </m:oMath>
                </a14:m>
                <a:r>
                  <a:rPr lang="en-US" sz="2400" dirty="0" smtClean="0"/>
                  <a:t>inch the third day, ¼ inch the fourth day and so o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819400"/>
                <a:ext cx="8763000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1113" t="-50735" b="-39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156536" y="3200400"/>
            <a:ext cx="1396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diverg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28600" y="3810000"/>
                <a:ext cx="8763000" cy="851002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It snows ½ inch the first day, ¼ inch the secon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 smtClean="0"/>
                  <a:t> inch the third day,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6</m:t>
                        </m:r>
                      </m:den>
                    </m:f>
                  </m:oMath>
                </a14:m>
                <a:r>
                  <a:rPr lang="en-US" sz="2400" dirty="0" smtClean="0"/>
                  <a:t> inch the fourth day and so on.</a:t>
                </a:r>
                <a:endParaRPr lang="en-US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810000"/>
                <a:ext cx="8763000" cy="851002"/>
              </a:xfrm>
              <a:prstGeom prst="rect">
                <a:avLst/>
              </a:prstGeom>
              <a:blipFill rotWithShape="1">
                <a:blip r:embed="rId4"/>
                <a:stretch>
                  <a:fillRect l="-1113" t="-67857" r="-835" b="-100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461336" y="4173792"/>
            <a:ext cx="1608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C00000"/>
                </a:solidFill>
              </a:rPr>
              <a:t>convergent</a:t>
            </a:r>
            <a:endParaRPr lang="en-US" sz="24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8600" y="4876800"/>
            <a:ext cx="87630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t snows some unspecified amount on the first day.  Each proceeding day it snows less and less with these amounts approaching zero.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928972" y="5627980"/>
                <a:ext cx="73768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400" b="1" dirty="0" smtClean="0">
                    <a:solidFill>
                      <a:srgbClr val="C00000"/>
                    </a:solidFill>
                  </a:rPr>
                  <a:t>MIGHT be convergent – depends on how quickl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endParaRPr lang="en-US" sz="24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972" y="5627980"/>
                <a:ext cx="737682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239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530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 animBg="1"/>
      <p:bldP spid="6" grpId="0"/>
      <p:bldP spid="7" grpId="0" animBg="1"/>
      <p:bldP spid="8" grpId="0"/>
      <p:bldP spid="10" grpId="0" animBg="1"/>
      <p:bldP spid="11" grpId="0"/>
      <p:bldP spid="12" grpId="0" animBg="1"/>
      <p:bldP spid="13" grpId="0"/>
      <p:bldP spid="14" grpId="0" animBg="1"/>
      <p:bldP spid="1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9338" y="2986162"/>
            <a:ext cx="458839" cy="31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76200"/>
            <a:ext cx="81534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ce upon a time there was a magic tree in a fairy forest.</a:t>
            </a:r>
            <a:endParaRPr lang="en-US" sz="2400" dirty="0"/>
          </a:p>
        </p:txBody>
      </p:sp>
      <p:pic>
        <p:nvPicPr>
          <p:cNvPr id="2050" name="Picture 2" descr="C:\Documents and Settings\Susan\Local Settings\Temporary Internet Files\Content.IE5\DWQX76QH\MP900437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819400"/>
            <a:ext cx="2134180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first year of its life, the magic tree grew to half a cub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1150" y="4267200"/>
                <a:ext cx="441146" cy="66851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150" y="4267200"/>
                <a:ext cx="441146" cy="6685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" y="1143000"/>
            <a:ext cx="8153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uring it’s second year, the tree grew an additional 1/4 cubit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688068"/>
            <a:ext cx="449580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next year it grew an additional 1/8 of a cubi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9589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180" y="2514600"/>
            <a:ext cx="458839" cy="3635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76200"/>
            <a:ext cx="81534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ce upon a time there was a magic tree in a fairy forest.</a:t>
            </a:r>
            <a:endParaRPr lang="en-US" sz="2400" dirty="0"/>
          </a:p>
        </p:txBody>
      </p:sp>
      <p:pic>
        <p:nvPicPr>
          <p:cNvPr id="2050" name="Picture 2" descr="C:\Documents and Settings\Susan\Local Settings\Temporary Internet Files\Content.IE5\DWQX76QH\MP900437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75" y="2362200"/>
            <a:ext cx="2425205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first year of its life, the magic tree grew to half a cub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941150" y="4038600"/>
                <a:ext cx="441146" cy="66858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1150" y="4038600"/>
                <a:ext cx="441146" cy="66858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" y="1143000"/>
            <a:ext cx="8153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uring it’s second year, the tree grew an additional 1/4 cubit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688068"/>
            <a:ext cx="449580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next year it grew an additional 1/8 of a cubit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2605548"/>
            <a:ext cx="4495800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n 1/16 of a cubit…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67473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180" y="2209800"/>
            <a:ext cx="458839" cy="3940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76200"/>
            <a:ext cx="81534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ce upon a time there was a magic tree in a fairy forest.</a:t>
            </a:r>
            <a:endParaRPr lang="en-US" sz="2400" dirty="0"/>
          </a:p>
        </p:txBody>
      </p:sp>
      <p:pic>
        <p:nvPicPr>
          <p:cNvPr id="2050" name="Picture 2" descr="C:\Documents and Settings\Susan\Local Settings\Temporary Internet Files\Content.IE5\DWQX76QH\MP900437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75" y="2103566"/>
            <a:ext cx="2425205" cy="4068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first year of its life, the magic tree grew to half a cub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845186" y="3841512"/>
                <a:ext cx="583814" cy="67685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5186" y="3841512"/>
                <a:ext cx="583814" cy="67685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" y="1143000"/>
            <a:ext cx="8153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uring it’s second year, the tree grew an additional 1/4 cubit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688068"/>
            <a:ext cx="449580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next year it grew an additional 1/8 of a cubit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2605548"/>
            <a:ext cx="4495800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n 1/16 of a cubit…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114800" y="3173364"/>
            <a:ext cx="44958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…and so on forever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114800" y="3745468"/>
            <a:ext cx="4495800" cy="461665"/>
          </a:xfrm>
          <a:prstGeom prst="rect">
            <a:avLst/>
          </a:prstGeom>
          <a:solidFill>
            <a:srgbClr val="CC99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tall will the tree get?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5360867"/>
            <a:ext cx="4495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it grows “forever”, </a:t>
            </a:r>
          </a:p>
          <a:p>
            <a:pPr algn="ctr"/>
            <a:r>
              <a:rPr lang="en-US" sz="2400" dirty="0" smtClean="0"/>
              <a:t>it will reach 1 cubit in heigh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51635" y="4380611"/>
                <a:ext cx="2287421" cy="800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635" y="4380611"/>
                <a:ext cx="2287421" cy="8009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8023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6180" y="1927123"/>
            <a:ext cx="458839" cy="4245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76200"/>
            <a:ext cx="8153400" cy="461665"/>
          </a:xfrm>
          <a:prstGeom prst="rect">
            <a:avLst/>
          </a:prstGeom>
          <a:solidFill>
            <a:srgbClr val="66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nce upon a time there was a magic tree in a fairy forest.</a:t>
            </a:r>
            <a:endParaRPr lang="en-US" sz="2400" dirty="0"/>
          </a:p>
        </p:txBody>
      </p:sp>
      <p:pic>
        <p:nvPicPr>
          <p:cNvPr id="2050" name="Picture 2" descr="C:\Documents and Settings\Susan\Local Settings\Temporary Internet Files\Content.IE5\DWQX76QH\MP900437294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75" y="1828800"/>
            <a:ext cx="2425205" cy="434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57200" y="609600"/>
            <a:ext cx="81534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first year of its life, the magic tree grew to half a cubi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67000" y="3841512"/>
                <a:ext cx="1091966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1</a:t>
                </a:r>
                <a:r>
                  <a:rPr lang="en-US" sz="2400" dirty="0" smtClean="0"/>
                  <a:t> cubit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0" y="3841512"/>
                <a:ext cx="1091966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8939" t="-10526" r="-167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57200" y="1143000"/>
            <a:ext cx="81534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uring it’s second year, the tree grew an additional 1/4 cubit.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114800" y="1688068"/>
            <a:ext cx="449580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next year it grew an additional 1/8 of a cubit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114800" y="2605548"/>
            <a:ext cx="4495800" cy="46166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n 1/16 of a cubit…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4114800" y="3173364"/>
            <a:ext cx="44958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…and so on forever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4114800" y="3745468"/>
            <a:ext cx="4495800" cy="461665"/>
          </a:xfrm>
          <a:prstGeom prst="rect">
            <a:avLst/>
          </a:prstGeom>
          <a:solidFill>
            <a:srgbClr val="CC99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ow tall will the tree get?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962400" y="5360867"/>
            <a:ext cx="4495800" cy="830997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it grows “forever”, </a:t>
            </a:r>
          </a:p>
          <a:p>
            <a:pPr algn="ctr"/>
            <a:r>
              <a:rPr lang="en-US" sz="2400" dirty="0" smtClean="0"/>
              <a:t>it will reach 1 cubit in height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351635" y="4380611"/>
                <a:ext cx="2287421" cy="80098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 i="0" smtClean="0"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635" y="4380611"/>
                <a:ext cx="2287421" cy="80098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7" name="Picture 5" descr="C:\Documents and Settings\Susan\Local Settings\Temporary Internet Files\Content.IE5\JZ18GPYT\MC900432125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4781105"/>
            <a:ext cx="1400916" cy="1311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8" name="Picture 6" descr="C:\Documents and Settings\Susan\Local Settings\Temporary Internet Files\Content.IE5\ZF0QFCJI\MC900116146[1].wmf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2400" y="1373832"/>
            <a:ext cx="1390786" cy="1303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7230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77702" y="148395"/>
                <a:ext cx="5595314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𝑆𝑎𝑚𝑒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𝑝𝑟𝑜𝑏𝑙𝑒𝑚</m:t>
                      </m:r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𝑏𝑢𝑡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𝑤𝑖𝑡h𝑜𝑢𝑡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𝑡h𝑒</m:t>
                      </m:r>
                      <m:r>
                        <a:rPr lang="en-US" sz="2400" b="0" i="1" smtClean="0"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latin typeface="Cambria Math"/>
                        </a:rPr>
                        <m:t>𝑠𝑡𝑜𝑟𝑦</m:t>
                      </m:r>
                      <m:r>
                        <a:rPr lang="en-US" sz="2400" b="0" i="1" smtClean="0">
                          <a:latin typeface="Cambria Math"/>
                        </a:rPr>
                        <m:t>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702" y="148395"/>
                <a:ext cx="5595314" cy="461665"/>
              </a:xfrm>
              <a:prstGeom prst="rect">
                <a:avLst/>
              </a:prstGeom>
              <a:blipFill rotWithShape="1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19200" y="673712"/>
                <a:ext cx="1080359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673712"/>
                <a:ext cx="1080359" cy="10993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09800" y="830293"/>
                <a:ext cx="4455322" cy="786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830293"/>
                <a:ext cx="4455322" cy="7861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762000" y="1800824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Partial Sums </a:t>
            </a:r>
            <a:r>
              <a:rPr lang="en-US" sz="2400" dirty="0" smtClean="0"/>
              <a:t>are denoted as follows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85037" y="2262489"/>
                <a:ext cx="5308889" cy="12467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,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b="0" dirty="0" smtClean="0">
                  <a:solidFill>
                    <a:prstClr val="black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    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  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𝑒𝑡𝑐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.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037" y="2262489"/>
                <a:ext cx="5308889" cy="124675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42076" y="5096752"/>
                <a:ext cx="1834605" cy="800989"/>
              </a:xfrm>
              <a:prstGeom prst="rect">
                <a:avLst/>
              </a:prstGeom>
              <a:solidFill>
                <a:srgbClr val="00FFCC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076" y="5096752"/>
                <a:ext cx="1834605" cy="80098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09600" y="4419600"/>
            <a:ext cx="80772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e must cleverly find a general expression for any partial sum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124200" y="5048071"/>
            <a:ext cx="5715000" cy="156966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sum of the series is…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                   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	S = </a:t>
            </a:r>
          </a:p>
          <a:p>
            <a:endParaRPr 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34000" y="5523611"/>
                <a:ext cx="2287421" cy="8009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523611"/>
                <a:ext cx="2287421" cy="80098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383792"/>
              </p:ext>
            </p:extLst>
          </p:nvPr>
        </p:nvGraphicFramePr>
        <p:xfrm>
          <a:off x="762000" y="3612414"/>
          <a:ext cx="6082111" cy="77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9" imgW="3098520" imgH="393480" progId="Equation.DSMT4">
                  <p:embed/>
                </p:oleObj>
              </mc:Choice>
              <mc:Fallback>
                <p:oleObj name="Equation" r:id="rId9" imgW="309852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12414"/>
                        <a:ext cx="6082111" cy="7717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16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/>
      <p:bldP spid="6" grpId="0" animBg="1"/>
      <p:bldP spid="7" grpId="0" animBg="1"/>
      <p:bldP spid="8" grpId="0" animBg="1"/>
      <p:bldP spid="11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66800" y="381000"/>
                <a:ext cx="7315200" cy="156966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:r>
                  <a:rPr lang="en-US" sz="2400" dirty="0">
                    <a:solidFill>
                      <a:prstClr val="black"/>
                    </a:solidFill>
                  </a:rPr>
                  <a:t>If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the partial s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𝐿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a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real</m:t>
                        </m:r>
                        <m: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number</m:t>
                        </m:r>
                      </m:e>
                    </m:d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as</m:t>
                    </m:r>
                    <m:r>
                      <a:rPr lang="en-US" sz="240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∞,</m:t>
                    </m:r>
                  </m:oMath>
                </a14:m>
                <a:endParaRPr lang="en-US" sz="2400" dirty="0">
                  <a:solidFill>
                    <a:prstClr val="black"/>
                  </a:solidFill>
                  <a:ea typeface="Cambria Math"/>
                </a:endParaRP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we </a:t>
                </a:r>
                <a:r>
                  <a:rPr lang="en-US" sz="2400" dirty="0">
                    <a:solidFill>
                      <a:prstClr val="black"/>
                    </a:solidFill>
                  </a:rPr>
                  <a:t>say the series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converges</a:t>
                </a:r>
                <a:r>
                  <a:rPr lang="en-US" sz="2400" dirty="0">
                    <a:solidFill>
                      <a:prstClr val="black"/>
                    </a:solidFill>
                  </a:rPr>
                  <a:t> to L or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that </a:t>
                </a: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sum of the series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(denoted “S”) is </a:t>
                </a:r>
                <a:r>
                  <a:rPr lang="en-US" sz="2400" dirty="0">
                    <a:solidFill>
                      <a:prstClr val="black"/>
                    </a:solidFill>
                  </a:rPr>
                  <a:t>L.  </a:t>
                </a:r>
                <a:endParaRPr lang="en-US" sz="2400" dirty="0" smtClean="0">
                  <a:solidFill>
                    <a:prstClr val="black"/>
                  </a:solidFill>
                </a:endParaRP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Otherwise </a:t>
                </a:r>
                <a:r>
                  <a:rPr lang="en-US" sz="2400" dirty="0">
                    <a:solidFill>
                      <a:prstClr val="black"/>
                    </a:solidFill>
                  </a:rPr>
                  <a:t>the series is called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divergent</a:t>
                </a:r>
                <a:r>
                  <a:rPr lang="en-US" sz="2400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381000"/>
                <a:ext cx="7315200" cy="1569660"/>
              </a:xfrm>
              <a:prstGeom prst="rect">
                <a:avLst/>
              </a:prstGeom>
              <a:blipFill rotWithShape="1">
                <a:blip r:embed="rId2"/>
                <a:stretch>
                  <a:fillRect t="-3113" b="-77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692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8</TotalTime>
  <Words>1048</Words>
  <Application>Microsoft Office PowerPoint</Application>
  <PresentationFormat>On-screen Show (4:3)</PresentationFormat>
  <Paragraphs>244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8" baseType="lpstr">
      <vt:lpstr>Arial</vt:lpstr>
      <vt:lpstr>Calibri</vt:lpstr>
      <vt:lpstr>Cambria Math</vt:lpstr>
      <vt:lpstr>Trebuchet M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106</cp:revision>
  <dcterms:created xsi:type="dcterms:W3CDTF">2011-12-22T03:05:42Z</dcterms:created>
  <dcterms:modified xsi:type="dcterms:W3CDTF">2015-02-13T18:47:11Z</dcterms:modified>
</cp:coreProperties>
</file>